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0"/>
  </p:notesMasterIdLst>
  <p:sldIdLst>
    <p:sldId id="366" r:id="rId2"/>
    <p:sldId id="369" r:id="rId3"/>
    <p:sldId id="356" r:id="rId4"/>
    <p:sldId id="368" r:id="rId5"/>
    <p:sldId id="370" r:id="rId6"/>
    <p:sldId id="358" r:id="rId7"/>
    <p:sldId id="362" r:id="rId8"/>
    <p:sldId id="365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132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11/11/2015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الگوریتم اجتماع ذرات نیچینگ ممتیک</a:t>
            </a:r>
            <a: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جلیل رستگارزاده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خرداد 95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algn="r" rtl="1">
              <a:lnSpc>
                <a:spcPct val="160000"/>
              </a:lnSpc>
            </a:pPr>
            <a:r>
              <a:rPr lang="fa-IR" dirty="0" smtClean="0">
                <a:cs typeface="B Nazanin" panose="00000400000000000000" pitchFamily="2" charset="-78"/>
              </a:rPr>
              <a:t>در این مستند روش بهینه سازی اجتماع ذرات نیچینگ ممتیک توضیح داده شده است. که قدرت بالایی در پیدا کردن </a:t>
            </a:r>
            <a:r>
              <a:rPr lang="fa-IR" dirty="0">
                <a:cs typeface="B Nazanin" panose="00000400000000000000" pitchFamily="2" charset="-78"/>
              </a:rPr>
              <a:t>مینیم اصلی از میان مینیم‌های محلی دارا می باشد.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</a:p>
          <a:p>
            <a:pPr algn="ctr" rtl="1">
              <a:lnSpc>
                <a:spcPct val="160000"/>
              </a:lnSpc>
            </a:pPr>
            <a:r>
              <a:rPr lang="fa-IR" dirty="0" smtClean="0">
                <a:cs typeface="B Nazanin" panose="00000400000000000000" pitchFamily="2" charset="-78"/>
              </a:rPr>
              <a:t>روش </a:t>
            </a:r>
            <a:r>
              <a:rPr lang="fa-IR" dirty="0">
                <a:cs typeface="B Nazanin" panose="00000400000000000000" pitchFamily="2" charset="-78"/>
              </a:rPr>
              <a:t>ممتیک به­دلیل از دست دادن تنوع جمعیت، مستعـد گیر افتادن در بهینه محلی است. الگوریتم اجتمـاع ذرات نیچینـگی بـرای حفظ تنوع جمعیت گسترش پیدا کرد و به الگوریتم اجتماع ذرات، اجـازه بررسی قله‌های زیادی را به­صورت موازی می­داد. یک نیچ می­تواند به­عنوان یک زیرفضا، نمایش داده شود. گونه‌های یک همسایگی می­توانند بین خودشان یک الگوریتم اجتماع ذرات دیگر تشکیل دهند و بدون ارتباط با دیگر اعضای همسایگی‌ها به جستجوی جواب بهتر بین خودشان بپردازند و در نهایت بهترین جواب در همسایگی‌ها با هم مقایسه می </a:t>
            </a:r>
            <a:r>
              <a:rPr lang="fa-IR" dirty="0" smtClean="0">
                <a:cs typeface="B Nazanin" panose="00000400000000000000" pitchFamily="2" charset="-78"/>
              </a:rPr>
              <a:t>شود. 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32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9225" y="1476566"/>
            <a:ext cx="8229600" cy="4525963"/>
          </a:xfrm>
        </p:spPr>
        <p:txBody>
          <a:bodyPr>
            <a:normAutofit/>
          </a:bodyPr>
          <a:lstStyle/>
          <a:p>
            <a:pPr algn="ct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نمونه ای از یک تابع با مینیمم های محلی که اکثر الگوریتم ها توانایی پیدا کردن مینیمم اصلی را ندارند.</a:t>
            </a:r>
            <a:endParaRPr lang="en-US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104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1" r="8089" b="2791"/>
          <a:stretch>
            <a:fillRect/>
          </a:stretch>
        </p:blipFill>
        <p:spPr bwMode="auto">
          <a:xfrm>
            <a:off x="2819400" y="2890128"/>
            <a:ext cx="3733800" cy="3112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15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65769"/>
              </p:ext>
            </p:extLst>
          </p:nvPr>
        </p:nvGraphicFramePr>
        <p:xfrm>
          <a:off x="3581400" y="2573900"/>
          <a:ext cx="2971800" cy="77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2159000" imgH="660400" progId="Equation.DSMT4">
                  <p:embed/>
                </p:oleObj>
              </mc:Choice>
              <mc:Fallback>
                <p:oleObj name="Equation" r:id="rId3" imgW="21590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73900"/>
                        <a:ext cx="2971800" cy="770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2052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737896"/>
            <a:ext cx="4534815" cy="2925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5356405" y="1920841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تابع راستریگین در فضای </a:t>
            </a:r>
            <a:r>
              <a:rPr lang="fa-IR" dirty="0" smtClean="0">
                <a:cs typeface="B Nazanin" panose="00000400000000000000" pitchFamily="2" charset="-78"/>
              </a:rPr>
              <a:t>دوبعدی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1142999" y="1285773"/>
            <a:ext cx="9863191" cy="863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2010645" y="1964950"/>
                <a:ext cx="21509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fa-I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∈(−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</m:oMath>
                  </m:oMathPara>
                </a14:m>
                <a:endParaRPr lang="fa-IR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645" y="1964950"/>
                <a:ext cx="2150909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8033" r="-22946" b="-185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280159" y="1306615"/>
            <a:ext cx="739140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تابع راستریکین نمونه دیگری از توابع با مینیم های محلی زیاد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205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517544"/>
              </p:ext>
            </p:extLst>
          </p:nvPr>
        </p:nvGraphicFramePr>
        <p:xfrm>
          <a:off x="1905000" y="2514600"/>
          <a:ext cx="5372670" cy="2648585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890362"/>
                <a:gridCol w="1127112"/>
                <a:gridCol w="1612237"/>
                <a:gridCol w="1742959"/>
              </a:tblGrid>
              <a:tr h="514985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تعداد ابعاد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تعداد ذرات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بهترین ذره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مقدار  تابع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3622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20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000019083/0</a:t>
                      </a:r>
                      <a:endParaRPr lang="en-US" sz="200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0012868464/0-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</a:rPr>
                        <a:t>0003286025/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1155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20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1157136976/0-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1529030134/0-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5735570546/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</a:rPr>
                        <a:t>000072559194/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801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20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6109208395/0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4074172007/0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7917740184/0-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5001048957/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2809672</a:t>
                      </a:r>
                      <a:r>
                        <a:rPr lang="fa-IR" sz="1400" dirty="0" smtClean="0">
                          <a:effectLst/>
                        </a:rPr>
                        <a:t>/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304800"/>
            <a:ext cx="2743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a-IR" sz="3200" dirty="0">
                <a:solidFill>
                  <a:srgbClr val="FF0000"/>
                </a:solidFill>
                <a:cs typeface="B Titr" panose="00000700000000000000" pitchFamily="2" charset="-78"/>
              </a:rPr>
              <a:t>توانمندیهای کُد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165404" y="1103629"/>
            <a:ext cx="739140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نتایج بهینه یابی تابع راستریگین با استفاده از الگوریتم نوشته شده</a:t>
            </a:r>
          </a:p>
        </p:txBody>
      </p:sp>
    </p:spTree>
    <p:extLst>
      <p:ext uri="{BB962C8B-B14F-4D97-AF65-F5344CB8AC3E}">
        <p14:creationId xmlns:p14="http://schemas.microsoft.com/office/powerpoint/2010/main" val="365189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 algn="ctr" rtl="1"/>
            <a:r>
              <a:rPr lang="fa-IR" sz="2400" b="1" dirty="0" smtClean="0">
                <a:solidFill>
                  <a:srgbClr val="0000FF"/>
                </a:solidFill>
                <a:cs typeface="B Titr" panose="00000700000000000000" pitchFamily="2" charset="-78"/>
              </a:rPr>
              <a:t>روند نمای حل </a:t>
            </a:r>
            <a:r>
              <a:rPr lang="fa-IR" sz="2400" b="1" dirty="0" smtClean="0">
                <a:solidFill>
                  <a:srgbClr val="0000FF"/>
                </a:solidFill>
                <a:cs typeface="B Titr" panose="00000700000000000000" pitchFamily="2" charset="-78"/>
              </a:rPr>
              <a:t>مساله با استفاده از الگوریتم نیچینگ ممتیک</a:t>
            </a:r>
            <a:endParaRPr lang="fa-IR" sz="2400" b="1" dirty="0" smtClean="0">
              <a:solidFill>
                <a:srgbClr val="0000FF"/>
              </a:solidFill>
              <a:cs typeface="B Titr" panose="00000700000000000000" pitchFamily="2" charset="-78"/>
            </a:endParaRPr>
          </a:p>
          <a:p>
            <a:pPr lvl="0" algn="ctr" rtl="1"/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/>
          </a:p>
        </p:txBody>
      </p:sp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4100" name="Diagram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32004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94799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6720" y="1752600"/>
            <a:ext cx="8229600" cy="4711892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1- معرفی الگوریتم اجتماع ذرات </a:t>
            </a:r>
            <a:r>
              <a:rPr lang="en-US" sz="2400" b="1" dirty="0" err="1" smtClean="0">
                <a:cs typeface="B Titr" panose="00000700000000000000" pitchFamily="2" charset="-78"/>
              </a:rPr>
              <a:t>pso</a:t>
            </a:r>
            <a:endParaRPr lang="en-US" sz="2400" b="1" dirty="0" smtClean="0"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2-معرفی روشهای پیدا کردن همسایگی در فضای جستجو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3-معرفی نحوه جستجوی محلی و روش گام تصادفی</a:t>
            </a: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آشنایی اولیه با الگوریتم های بهینه یابی  و الگوریتم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pso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.</a:t>
            </a:r>
            <a:endParaRPr lang="fa-IR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200000"/>
              </a:lnSpc>
              <a:buNone/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 آشنایی به زبان متلب</a:t>
            </a: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303</TotalTime>
  <Words>268</Words>
  <Application>Microsoft Office PowerPoint</Application>
  <PresentationFormat>On-screen Show (4:3)</PresentationFormat>
  <Paragraphs>4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0" baseType="lpstr">
      <vt:lpstr>Arial</vt:lpstr>
      <vt:lpstr>B Nazanin</vt:lpstr>
      <vt:lpstr>B Titr</vt:lpstr>
      <vt:lpstr>Calibri</vt:lpstr>
      <vt:lpstr>Cambria Math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            الگوریتم اجتماع ذرات نیچینگ ممتیک  جلیل رستگارزاده خرداد 95     </vt:lpstr>
      <vt:lpstr>PowerPoint Presentation</vt:lpstr>
      <vt:lpstr>توانمندیهای کُد</vt:lpstr>
      <vt:lpstr>توانمندیهای کُد</vt:lpstr>
      <vt:lpstr>PowerPoint Presentation</vt:lpstr>
      <vt:lpstr>توانمندیهای کُد</vt:lpstr>
      <vt:lpstr>آنچه در این کد خواهید آموخت</vt:lpstr>
      <vt:lpstr>نکات و الزامات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7sarbaz</cp:lastModifiedBy>
  <cp:revision>198</cp:revision>
  <dcterms:created xsi:type="dcterms:W3CDTF">2006-08-16T00:00:00Z</dcterms:created>
  <dcterms:modified xsi:type="dcterms:W3CDTF">2015-11-11T18:38:37Z</dcterms:modified>
</cp:coreProperties>
</file>